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578" r:id="rId3"/>
    <p:sldId id="580" r:id="rId4"/>
    <p:sldId id="582" r:id="rId5"/>
    <p:sldId id="588" r:id="rId6"/>
    <p:sldId id="584" r:id="rId7"/>
    <p:sldId id="589" r:id="rId8"/>
    <p:sldId id="586" r:id="rId9"/>
    <p:sldId id="587" r:id="rId10"/>
    <p:sldId id="577" r:id="rId11"/>
    <p:sldId id="579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37" d="100"/>
          <a:sy n="137" d="100"/>
        </p:scale>
        <p:origin x="-2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6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efficient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by Derivative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smtClean="0"/>
              <a:t>Derivatives &amp; </a:t>
            </a:r>
            <a:r>
              <a:rPr lang="en-US" dirty="0" err="1" smtClean="0"/>
              <a:t>Coeffic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9269"/>
              </p:ext>
            </p:extLst>
          </p:nvPr>
        </p:nvGraphicFramePr>
        <p:xfrm>
          <a:off x="-19050" y="1066800"/>
          <a:ext cx="918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68" name="Equation" r:id="rId3" imgW="2616200" imgH="292100" progId="Equation.DSMT4">
                  <p:embed/>
                </p:oleObj>
              </mc:Choice>
              <mc:Fallback>
                <p:oleObj name="Equation" r:id="rId3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050" y="1066800"/>
                        <a:ext cx="91821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84739"/>
              </p:ext>
            </p:extLst>
          </p:nvPr>
        </p:nvGraphicFramePr>
        <p:xfrm>
          <a:off x="161925" y="1905000"/>
          <a:ext cx="2460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69" name="Equation" r:id="rId5" imgW="698500" imgH="292100" progId="Equation.DSMT4">
                  <p:embed/>
                </p:oleObj>
              </mc:Choice>
              <mc:Fallback>
                <p:oleObj name="Equation" r:id="rId5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1905000"/>
                        <a:ext cx="24606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49544"/>
              </p:ext>
            </p:extLst>
          </p:nvPr>
        </p:nvGraphicFramePr>
        <p:xfrm>
          <a:off x="58738" y="2789238"/>
          <a:ext cx="89804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0" name="Equation" r:id="rId7" imgW="3022600" imgH="292100" progId="Equation.DSMT4">
                  <p:embed/>
                </p:oleObj>
              </mc:Choice>
              <mc:Fallback>
                <p:oleObj name="Equation" r:id="rId7" imgW="3022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8" y="2789238"/>
                        <a:ext cx="8980487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95592"/>
              </p:ext>
            </p:extLst>
          </p:nvPr>
        </p:nvGraphicFramePr>
        <p:xfrm>
          <a:off x="139700" y="3505200"/>
          <a:ext cx="2505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1" name="Equation" r:id="rId9" imgW="711200" imgH="292100" progId="Equation.DSMT4">
                  <p:embed/>
                </p:oleObj>
              </mc:Choice>
              <mc:Fallback>
                <p:oleObj name="Equation" r:id="rId9" imgW="71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00" y="3505200"/>
                        <a:ext cx="2505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00951"/>
              </p:ext>
            </p:extLst>
          </p:nvPr>
        </p:nvGraphicFramePr>
        <p:xfrm>
          <a:off x="131763" y="4914900"/>
          <a:ext cx="2908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2" name="Equation" r:id="rId11" imgW="825500" imgH="292100" progId="Equation.DSMT4">
                  <p:embed/>
                </p:oleObj>
              </mc:Choice>
              <mc:Fallback>
                <p:oleObj name="Equation" r:id="rId11" imgW="82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763" y="4914900"/>
                        <a:ext cx="2908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52722"/>
              </p:ext>
            </p:extLst>
          </p:nvPr>
        </p:nvGraphicFramePr>
        <p:xfrm>
          <a:off x="87313" y="4267200"/>
          <a:ext cx="9140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3" name="Equation" r:id="rId13" imgW="3187700" imgH="292100" progId="Equation.DSMT4">
                  <p:embed/>
                </p:oleObj>
              </mc:Choice>
              <mc:Fallback>
                <p:oleObj name="Equation" r:id="rId13" imgW="3187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313" y="4267200"/>
                        <a:ext cx="91408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745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29310"/>
              </p:ext>
            </p:extLst>
          </p:nvPr>
        </p:nvGraphicFramePr>
        <p:xfrm>
          <a:off x="287338" y="3200400"/>
          <a:ext cx="39052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3"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38" y="3200400"/>
                        <a:ext cx="39052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27605"/>
              </p:ext>
            </p:extLst>
          </p:nvPr>
        </p:nvGraphicFramePr>
        <p:xfrm>
          <a:off x="357188" y="1371600"/>
          <a:ext cx="2451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4" name="Equation" r:id="rId5" imgW="647700" imgH="254000" progId="Equation.DSMT4">
                  <p:embed/>
                </p:oleObj>
              </mc:Choice>
              <mc:Fallback>
                <p:oleObj name="Equation" r:id="rId5" imgW="647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88" y="1371600"/>
                        <a:ext cx="24511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02442"/>
              </p:ext>
            </p:extLst>
          </p:nvPr>
        </p:nvGraphicFramePr>
        <p:xfrm>
          <a:off x="412750" y="1981200"/>
          <a:ext cx="85550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5" name="Equation" r:id="rId7" imgW="2705100" imgH="469900" progId="Equation.DSMT4">
                  <p:embed/>
                </p:oleObj>
              </mc:Choice>
              <mc:Fallback>
                <p:oleObj name="Equation" r:id="rId7" imgW="270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750" y="1981200"/>
                        <a:ext cx="8555038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smtClean="0"/>
              <a:t>Derivatives &amp; </a:t>
            </a:r>
            <a:r>
              <a:rPr lang="en-US" dirty="0" err="1" smtClean="0"/>
              <a:t>Coeffic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00002"/>
              </p:ext>
            </p:extLst>
          </p:nvPr>
        </p:nvGraphicFramePr>
        <p:xfrm>
          <a:off x="3733800" y="4397375"/>
          <a:ext cx="34036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6" name="Equation" r:id="rId9" imgW="863600" imgH="469900" progId="Equation.DSMT4">
                  <p:embed/>
                </p:oleObj>
              </mc:Choice>
              <mc:Fallback>
                <p:oleObj name="Equation" r:id="rId9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4397375"/>
                        <a:ext cx="340360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3581400" y="4267200"/>
            <a:ext cx="3810000" cy="21336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4876800"/>
            <a:ext cx="30423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Maclauren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93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82892"/>
              </p:ext>
            </p:extLst>
          </p:nvPr>
        </p:nvGraphicFramePr>
        <p:xfrm>
          <a:off x="381000" y="1371600"/>
          <a:ext cx="234372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9" name="Equation" r:id="rId3" imgW="508000" imgH="215900" progId="Equation.DSMT4">
                  <p:embed/>
                </p:oleObj>
              </mc:Choice>
              <mc:Fallback>
                <p:oleObj name="Equation" r:id="rId3" imgW="50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234372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67690"/>
              </p:ext>
            </p:extLst>
          </p:nvPr>
        </p:nvGraphicFramePr>
        <p:xfrm>
          <a:off x="2994024" y="3733800"/>
          <a:ext cx="518885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0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4024" y="3733800"/>
                        <a:ext cx="5188857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1553"/>
              </p:ext>
            </p:extLst>
          </p:nvPr>
        </p:nvGraphicFramePr>
        <p:xfrm>
          <a:off x="990599" y="2057400"/>
          <a:ext cx="68116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1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599" y="2057400"/>
                        <a:ext cx="6811663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1764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676400" y="1066800"/>
            <a:ext cx="55626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12432"/>
              </p:ext>
            </p:extLst>
          </p:nvPr>
        </p:nvGraphicFramePr>
        <p:xfrm>
          <a:off x="1916113" y="990600"/>
          <a:ext cx="5203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9" name="Equation" r:id="rId3" imgW="1282700" imgH="469900" progId="Equation.DSMT4">
                  <p:embed/>
                </p:oleObj>
              </mc:Choice>
              <mc:Fallback>
                <p:oleObj name="Equation" r:id="rId3" imgW="1282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6113" y="990600"/>
                        <a:ext cx="52038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5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4560"/>
              </p:ext>
            </p:extLst>
          </p:nvPr>
        </p:nvGraphicFramePr>
        <p:xfrm>
          <a:off x="457200" y="2881312"/>
          <a:ext cx="2445191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774700" imgH="584200" progId="Equation.DSMT4">
                  <p:embed/>
                </p:oleObj>
              </mc:Choice>
              <mc:Fallback>
                <p:oleObj name="Equation" r:id="rId3" imgW="774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881312"/>
                        <a:ext cx="2445191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53619"/>
              </p:ext>
            </p:extLst>
          </p:nvPr>
        </p:nvGraphicFramePr>
        <p:xfrm>
          <a:off x="2646276" y="3048000"/>
          <a:ext cx="626912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2146300" imgH="495300" progId="Equation.DSMT4">
                  <p:embed/>
                </p:oleObj>
              </mc:Choice>
              <mc:Fallback>
                <p:oleObj name="Equation" r:id="rId5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276" y="3048000"/>
                        <a:ext cx="626912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2883"/>
              </p:ext>
            </p:extLst>
          </p:nvPr>
        </p:nvGraphicFramePr>
        <p:xfrm>
          <a:off x="684213" y="4752975"/>
          <a:ext cx="77295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2324100" imgH="495300" progId="Equation.DSMT4">
                  <p:embed/>
                </p:oleObj>
              </mc:Choice>
              <mc:Fallback>
                <p:oleObj name="Equation" r:id="rId7" imgW="232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4752975"/>
                        <a:ext cx="772953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1676400" y="1066800"/>
            <a:ext cx="55626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13520"/>
              </p:ext>
            </p:extLst>
          </p:nvPr>
        </p:nvGraphicFramePr>
        <p:xfrm>
          <a:off x="1916113" y="990600"/>
          <a:ext cx="5203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1282700" imgH="469900" progId="Equation.DSMT4">
                  <p:embed/>
                </p:oleObj>
              </mc:Choice>
              <mc:Fallback>
                <p:oleObj name="Equation" r:id="rId9" imgW="1282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6113" y="990600"/>
                        <a:ext cx="52038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2596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smtClean="0"/>
              <a:t>The coefficient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45039"/>
              </p:ext>
            </p:extLst>
          </p:nvPr>
        </p:nvGraphicFramePr>
        <p:xfrm>
          <a:off x="684213" y="4752975"/>
          <a:ext cx="77295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3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752975"/>
                        <a:ext cx="772953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35205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-0.12433 L 0.00261 -0.45774 " pathEditMode="relative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15656"/>
              </p:ext>
            </p:extLst>
          </p:nvPr>
        </p:nvGraphicFramePr>
        <p:xfrm>
          <a:off x="741363" y="1608138"/>
          <a:ext cx="56594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2" name="Equation" r:id="rId3" imgW="1701800" imgH="508000" progId="Equation.DSMT4">
                  <p:embed/>
                </p:oleObj>
              </mc:Choice>
              <mc:Fallback>
                <p:oleObj name="Equation" r:id="rId3" imgW="1701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608138"/>
                        <a:ext cx="5659437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1447800" y="4572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r>
              <a:rPr lang="en-US" smtClean="0"/>
              <a:t>The coeffic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8826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56382"/>
              </p:ext>
            </p:extLst>
          </p:nvPr>
        </p:nvGraphicFramePr>
        <p:xfrm>
          <a:off x="714375" y="1566863"/>
          <a:ext cx="54070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37" name="Equation" r:id="rId3" imgW="1625600" imgH="533400" progId="Equation.DSMT4">
                  <p:embed/>
                </p:oleObj>
              </mc:Choice>
              <mc:Fallback>
                <p:oleObj name="Equation" r:id="rId3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5" y="1566863"/>
                        <a:ext cx="5407025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0133950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23506"/>
              </p:ext>
            </p:extLst>
          </p:nvPr>
        </p:nvGraphicFramePr>
        <p:xfrm>
          <a:off x="1415206" y="2514600"/>
          <a:ext cx="628099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1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206" y="2514600"/>
                        <a:ext cx="628099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083119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2185"/>
              </p:ext>
            </p:extLst>
          </p:nvPr>
        </p:nvGraphicFramePr>
        <p:xfrm>
          <a:off x="1554163" y="2444750"/>
          <a:ext cx="60007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5" name="Equation" r:id="rId3" imgW="1625600" imgH="533400" progId="Equation.DSMT4">
                  <p:embed/>
                </p:oleObj>
              </mc:Choice>
              <mc:Fallback>
                <p:oleObj name="Equation" r:id="rId3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163" y="2444750"/>
                        <a:ext cx="600075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0397535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39</TotalTime>
  <Words>67</Words>
  <Application>Microsoft Macintosh PowerPoint</Application>
  <PresentationFormat>On-screen Show (4:3)</PresentationFormat>
  <Paragraphs>27</Paragraphs>
  <Slides>11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Equation</vt:lpstr>
      <vt:lpstr>MathType 6.0 Equation</vt:lpstr>
      <vt:lpstr>PowerPoint Presentation</vt:lpstr>
      <vt:lpstr>Maclauren’s Theorem</vt:lpstr>
      <vt:lpstr>Maclauren’s Theorem</vt:lpstr>
      <vt:lpstr>Maclauren’s Theorem</vt:lpstr>
      <vt:lpstr>The coefficient</vt:lpstr>
      <vt:lpstr>PowerPoint Presentation</vt:lpstr>
      <vt:lpstr>Donuts again</vt:lpstr>
      <vt:lpstr>Donuts again</vt:lpstr>
      <vt:lpstr>Donuts again</vt:lpstr>
      <vt:lpstr>Derivatives &amp; Coefficents</vt:lpstr>
      <vt:lpstr>Derivatives &amp; Coefficen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10</cp:revision>
  <cp:lastPrinted>2012-04-20T13:32:44Z</cp:lastPrinted>
  <dcterms:created xsi:type="dcterms:W3CDTF">2010-04-23T03:47:24Z</dcterms:created>
  <dcterms:modified xsi:type="dcterms:W3CDTF">2013-04-23T09:38:37Z</dcterms:modified>
</cp:coreProperties>
</file>